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5809" w:rsidRDefault="003533A5" w:rsidP="00077DE4">
      <w:pPr>
        <w:tabs>
          <w:tab w:val="left" w:pos="6660"/>
        </w:tabs>
      </w:pPr>
      <w:r>
        <w:t>D</w:t>
      </w:r>
      <w:r w:rsidR="00077DE4">
        <w:t xml:space="preserve">istance, Midpoint, </w:t>
      </w:r>
      <w:r w:rsidR="00CC2706">
        <w:t xml:space="preserve">Slope </w:t>
      </w:r>
      <w:r w:rsidR="00077DE4">
        <w:t xml:space="preserve">and </w:t>
      </w:r>
      <w:r w:rsidR="008224A5">
        <w:t>partitioning</w:t>
      </w:r>
      <w:r w:rsidR="00077DE4">
        <w:t xml:space="preserve"> a line </w:t>
      </w:r>
      <w:r w:rsidR="00CC2706">
        <w:t>Review</w:t>
      </w:r>
      <w:r w:rsidR="00077DE4">
        <w:t xml:space="preserve">                     </w:t>
      </w:r>
      <w:r>
        <w:t>Name: _____________________________________</w:t>
      </w:r>
    </w:p>
    <w:p w:rsidR="00BC0F6B" w:rsidRDefault="00BC0F6B">
      <w:r>
        <w:t>Find the slope of the line that passes through the following points on #1-6.</w:t>
      </w:r>
    </w:p>
    <w:p w:rsidR="00BC0F6B" w:rsidRDefault="00BC0F6B">
      <w:r>
        <w:t>1.  (-1, 2) and (3, 2)</w:t>
      </w:r>
      <w:r>
        <w:tab/>
      </w:r>
      <w:r>
        <w:tab/>
      </w:r>
      <w:r>
        <w:tab/>
      </w:r>
      <w:r>
        <w:tab/>
        <w:t>2.  (-5, 6) and (0, -10)</w:t>
      </w:r>
      <w:r>
        <w:tab/>
      </w:r>
      <w:r>
        <w:tab/>
      </w:r>
      <w:r>
        <w:tab/>
        <w:t>3.  (-1, -2) and (-3, -4)</w:t>
      </w:r>
    </w:p>
    <w:p w:rsidR="00BC0F6B" w:rsidRDefault="00BC0F6B">
      <w:r>
        <w:tab/>
      </w:r>
    </w:p>
    <w:p w:rsidR="00BC0F6B" w:rsidRDefault="00BC0F6B"/>
    <w:p w:rsidR="00BC0F6B" w:rsidRDefault="00BC0F6B"/>
    <w:p w:rsidR="00BC0F6B" w:rsidRDefault="00BC0F6B">
      <w:r>
        <w:tab/>
      </w:r>
    </w:p>
    <w:p w:rsidR="003533A5" w:rsidRDefault="00BC0F6B">
      <w:r>
        <w:t>4.  (3, 4) and (3, 8)</w:t>
      </w:r>
      <w:r w:rsidR="009D6BC3">
        <w:tab/>
      </w:r>
      <w:r>
        <w:tab/>
      </w:r>
      <w:r>
        <w:tab/>
      </w:r>
      <w:r>
        <w:tab/>
        <w:t>5.  (1</w:t>
      </w:r>
      <w:proofErr w:type="gramStart"/>
      <w:r>
        <w:t>,-</w:t>
      </w:r>
      <w:proofErr w:type="gramEnd"/>
      <w:r>
        <w:t xml:space="preserve"> 4) and (-6, 5)</w:t>
      </w:r>
      <w:r>
        <w:tab/>
      </w:r>
      <w:r>
        <w:tab/>
      </w:r>
      <w:r>
        <w:tab/>
        <w:t>6.  (-2, 0) and (6, 2)</w:t>
      </w:r>
    </w:p>
    <w:p w:rsidR="00505ACC" w:rsidRDefault="00505ACC"/>
    <w:p w:rsidR="00BC0F6B" w:rsidRDefault="00BC0F6B"/>
    <w:p w:rsidR="00505ACC" w:rsidRDefault="00505ACC"/>
    <w:p w:rsidR="00C10090" w:rsidRDefault="00BC0F6B">
      <w:r>
        <w:t>7.  What is the slope of the line y = 2?</w:t>
      </w:r>
      <w:r>
        <w:tab/>
      </w:r>
      <w:r>
        <w:tab/>
      </w:r>
      <w:r>
        <w:tab/>
      </w:r>
      <w:r>
        <w:tab/>
        <w:t>8.  What is the slope of the line x= -5?</w:t>
      </w:r>
    </w:p>
    <w:p w:rsidR="00505ACC" w:rsidRDefault="00505ACC"/>
    <w:p w:rsidR="00505ACC" w:rsidRDefault="00505ACC"/>
    <w:p w:rsidR="00C10090" w:rsidRDefault="00C10090" w:rsidP="00C10090"/>
    <w:p w:rsidR="00505ACC" w:rsidRDefault="00505ACC" w:rsidP="009D6BC3">
      <w:pPr>
        <w:spacing w:after="0" w:line="240" w:lineRule="auto"/>
        <w:rPr>
          <w:rFonts w:ascii="Times New Roman" w:hAnsi="Times New Roman"/>
        </w:rPr>
      </w:pPr>
    </w:p>
    <w:p w:rsidR="00505ACC" w:rsidRDefault="00BC0F6B" w:rsidP="00505ACC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9.  </w:t>
      </w:r>
      <w:r w:rsidR="00505ACC">
        <w:rPr>
          <w:rFonts w:ascii="Times New Roman" w:hAnsi="Times New Roman"/>
        </w:rPr>
        <w:t xml:space="preserve">For the line that passes through the points (-1, 6) and (2, -5), </w:t>
      </w:r>
      <w:r>
        <w:rPr>
          <w:rFonts w:ascii="Times New Roman" w:hAnsi="Times New Roman"/>
        </w:rPr>
        <w:t xml:space="preserve">find </w:t>
      </w:r>
      <w:r w:rsidR="00505ACC">
        <w:rPr>
          <w:rFonts w:ascii="Times New Roman" w:hAnsi="Times New Roman"/>
        </w:rPr>
        <w:t>the sl</w:t>
      </w:r>
      <w:r>
        <w:rPr>
          <w:rFonts w:ascii="Times New Roman" w:hAnsi="Times New Roman"/>
        </w:rPr>
        <w:t>ope of a line parallel to it.</w:t>
      </w:r>
    </w:p>
    <w:p w:rsidR="00505ACC" w:rsidRDefault="00505ACC" w:rsidP="00505ACC">
      <w:pPr>
        <w:spacing w:after="0" w:line="240" w:lineRule="auto"/>
        <w:rPr>
          <w:rFonts w:ascii="Times New Roman" w:hAnsi="Times New Roman"/>
        </w:rPr>
      </w:pPr>
    </w:p>
    <w:p w:rsidR="00505ACC" w:rsidRDefault="00505ACC" w:rsidP="00505ACC">
      <w:pPr>
        <w:spacing w:after="0" w:line="240" w:lineRule="auto"/>
        <w:rPr>
          <w:rFonts w:ascii="Times New Roman" w:hAnsi="Times New Roman"/>
        </w:rPr>
      </w:pPr>
    </w:p>
    <w:p w:rsidR="00AA503A" w:rsidRDefault="00AA503A" w:rsidP="00505ACC">
      <w:pPr>
        <w:spacing w:after="0" w:line="240" w:lineRule="auto"/>
        <w:rPr>
          <w:rFonts w:ascii="Times New Roman" w:hAnsi="Times New Roman"/>
        </w:rPr>
      </w:pPr>
    </w:p>
    <w:p w:rsidR="00AA503A" w:rsidRDefault="00AA503A" w:rsidP="00505ACC">
      <w:pPr>
        <w:spacing w:after="0" w:line="240" w:lineRule="auto"/>
        <w:rPr>
          <w:rFonts w:ascii="Times New Roman" w:hAnsi="Times New Roman"/>
        </w:rPr>
      </w:pPr>
    </w:p>
    <w:p w:rsidR="00BC0F6B" w:rsidRDefault="00BC0F6B" w:rsidP="00505ACC">
      <w:pPr>
        <w:spacing w:after="0" w:line="240" w:lineRule="auto"/>
        <w:rPr>
          <w:rFonts w:ascii="Times New Roman" w:hAnsi="Times New Roman"/>
        </w:rPr>
      </w:pPr>
    </w:p>
    <w:p w:rsidR="00BC0F6B" w:rsidRDefault="00BC0F6B" w:rsidP="00505ACC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10.  For the line that passes through the points (-1, 6) and (2, -5), find the slope of a line perpendicular to it.</w:t>
      </w: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AA503A" w:rsidRDefault="00AA503A" w:rsidP="00BC0F6B">
      <w:pPr>
        <w:spacing w:after="0" w:line="240" w:lineRule="auto"/>
        <w:rPr>
          <w:rFonts w:ascii="Times New Roman" w:hAnsi="Times New Roman"/>
        </w:rPr>
      </w:pPr>
    </w:p>
    <w:p w:rsidR="00AA503A" w:rsidRDefault="00AA503A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11.  For the line that passes through the points (2, 6) and (4, 10), find the slope of a line parallel to it.</w:t>
      </w: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AA503A" w:rsidRDefault="00AA503A" w:rsidP="00BC0F6B">
      <w:pPr>
        <w:spacing w:after="0" w:line="240" w:lineRule="auto"/>
        <w:rPr>
          <w:rFonts w:ascii="Times New Roman" w:hAnsi="Times New Roman"/>
        </w:rPr>
      </w:pPr>
    </w:p>
    <w:p w:rsidR="00AA503A" w:rsidRDefault="00AA503A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</w:p>
    <w:p w:rsidR="00BC0F6B" w:rsidRDefault="00BC0F6B" w:rsidP="00BC0F6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12.  For the line that passes through the points (2, 6) and (4, 10), find the slope of a line perpendicular to it.</w:t>
      </w:r>
    </w:p>
    <w:p w:rsidR="00BC0F6B" w:rsidRDefault="00BC0F6B" w:rsidP="00505ACC">
      <w:pPr>
        <w:spacing w:after="0" w:line="240" w:lineRule="auto"/>
        <w:rPr>
          <w:rFonts w:ascii="Times New Roman" w:hAnsi="Times New Roman"/>
        </w:rPr>
      </w:pPr>
    </w:p>
    <w:p w:rsidR="00505ACC" w:rsidRDefault="00505ACC" w:rsidP="009D6BC3">
      <w:pPr>
        <w:spacing w:after="0" w:line="240" w:lineRule="auto"/>
        <w:rPr>
          <w:rFonts w:ascii="Times New Roman" w:hAnsi="Times New Roman"/>
        </w:rPr>
      </w:pPr>
    </w:p>
    <w:p w:rsidR="00505ACC" w:rsidRDefault="00505ACC" w:rsidP="009D6BC3">
      <w:pPr>
        <w:spacing w:after="0" w:line="240" w:lineRule="auto"/>
        <w:rPr>
          <w:rFonts w:ascii="Times New Roman" w:hAnsi="Times New Roman"/>
        </w:rPr>
      </w:pPr>
    </w:p>
    <w:p w:rsidR="00BC0F6B" w:rsidRDefault="00BC0F6B" w:rsidP="009D6BC3">
      <w:pPr>
        <w:spacing w:after="0" w:line="240" w:lineRule="auto"/>
        <w:rPr>
          <w:rFonts w:ascii="Times New Roman" w:hAnsi="Times New Roman"/>
        </w:rPr>
      </w:pPr>
    </w:p>
    <w:p w:rsidR="00BC0F6B" w:rsidRDefault="00BC0F6B" w:rsidP="009D6BC3">
      <w:pPr>
        <w:spacing w:after="0" w:line="240" w:lineRule="auto"/>
        <w:rPr>
          <w:rFonts w:ascii="Times New Roman" w:hAnsi="Times New Roman"/>
        </w:rPr>
      </w:pPr>
    </w:p>
    <w:p w:rsidR="00BC0F6B" w:rsidRDefault="00BC0F6B" w:rsidP="009D6BC3">
      <w:pPr>
        <w:spacing w:after="0" w:line="240" w:lineRule="auto"/>
        <w:rPr>
          <w:rFonts w:ascii="Times New Roman" w:hAnsi="Times New Roman"/>
        </w:rPr>
      </w:pPr>
    </w:p>
    <w:p w:rsidR="00BC0F6B" w:rsidRDefault="00BC0F6B" w:rsidP="009D6BC3">
      <w:pPr>
        <w:spacing w:after="0" w:line="240" w:lineRule="auto"/>
        <w:rPr>
          <w:rFonts w:ascii="Times New Roman" w:hAnsi="Times New Roman"/>
        </w:rPr>
      </w:pPr>
    </w:p>
    <w:p w:rsidR="00BC0F6B" w:rsidRDefault="00BC0F6B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13.  Find the slope by looking at graph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4.  Find the slope by looking at graph.</w:t>
      </w:r>
    </w:p>
    <w:p w:rsidR="00505ACC" w:rsidRDefault="00BC0F6B" w:rsidP="009D6BC3">
      <w:pPr>
        <w:spacing w:after="0" w:line="24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9111BE4" wp14:editId="2067FED5">
            <wp:extent cx="1695450" cy="15906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noProof/>
        </w:rPr>
        <w:drawing>
          <wp:inline distT="0" distB="0" distL="0" distR="0" wp14:anchorId="1D6EA4DE" wp14:editId="3CAB4358">
            <wp:extent cx="1762125" cy="1685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505ACC" w:rsidRDefault="00505ACC" w:rsidP="009D6BC3">
      <w:pPr>
        <w:spacing w:after="0" w:line="240" w:lineRule="auto"/>
        <w:rPr>
          <w:rFonts w:ascii="Times New Roman" w:hAnsi="Times New Roman"/>
        </w:rPr>
      </w:pPr>
    </w:p>
    <w:p w:rsidR="00505ACC" w:rsidRDefault="00505ACC" w:rsidP="009D6BC3">
      <w:pPr>
        <w:spacing w:after="0" w:line="240" w:lineRule="auto"/>
        <w:rPr>
          <w:rFonts w:ascii="Times New Roman" w:hAnsi="Times New Roman"/>
        </w:rPr>
      </w:pPr>
    </w:p>
    <w:p w:rsidR="004A1BC1" w:rsidRDefault="00436129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In #15-18, decide whether the equations are parallel, perpendicular, or neither.</w:t>
      </w:r>
    </w:p>
    <w:p w:rsidR="004A1BC1" w:rsidRDefault="004A1BC1" w:rsidP="009D6BC3">
      <w:pPr>
        <w:spacing w:after="0" w:line="240" w:lineRule="auto"/>
        <w:rPr>
          <w:rFonts w:ascii="Times New Roman" w:hAnsi="Times New Roman"/>
        </w:rPr>
      </w:pPr>
    </w:p>
    <w:p w:rsidR="004A1BC1" w:rsidRDefault="00436129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5.  </w:t>
      </w:r>
      <w:r w:rsidR="00FD32C8" w:rsidRPr="004A1BC1">
        <w:rPr>
          <w:rFonts w:ascii="Times New Roman" w:hAnsi="Times New Roman"/>
          <w:position w:val="-42"/>
        </w:rPr>
        <w:object w:dxaOrig="120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60pt;height:48pt" o:ole="">
            <v:imagedata r:id="rId7" o:title=""/>
          </v:shape>
          <o:OLEObject Type="Embed" ProgID="Equation.DSMT4" ShapeID="_x0000_i1043" DrawAspect="Content" ObjectID="_1552194165" r:id="rId8"/>
        </w:object>
      </w:r>
      <w:r w:rsidR="004A1BC1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 xml:space="preserve">16  </w:t>
      </w:r>
      <w:r w:rsidR="004A1BC1">
        <w:rPr>
          <w:rFonts w:ascii="Times New Roman" w:hAnsi="Times New Roman"/>
        </w:rPr>
        <w:t>.</w:t>
      </w:r>
      <w:proofErr w:type="gramEnd"/>
      <w:r w:rsidR="004A1BC1">
        <w:rPr>
          <w:rFonts w:ascii="Times New Roman" w:hAnsi="Times New Roman"/>
        </w:rPr>
        <w:t xml:space="preserve">  </w:t>
      </w:r>
      <w:r w:rsidR="00FD32C8" w:rsidRPr="004A1BC1">
        <w:rPr>
          <w:rFonts w:ascii="Times New Roman" w:hAnsi="Times New Roman"/>
          <w:position w:val="-42"/>
        </w:rPr>
        <w:object w:dxaOrig="1100" w:dyaOrig="960">
          <v:shape id="_x0000_i1045" type="#_x0000_t75" style="width:52.8pt;height:48pt" o:ole="">
            <v:imagedata r:id="rId9" o:title=""/>
          </v:shape>
          <o:OLEObject Type="Embed" ProgID="Equation.DSMT4" ShapeID="_x0000_i1045" DrawAspect="Content" ObjectID="_1552194166" r:id="rId10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7</w:t>
      </w:r>
      <w:r w:rsidR="004A1BC1">
        <w:rPr>
          <w:rFonts w:ascii="Times New Roman" w:hAnsi="Times New Roman"/>
        </w:rPr>
        <w:t xml:space="preserve">.  </w:t>
      </w:r>
      <w:r w:rsidR="00FD32C8" w:rsidRPr="004A1BC1">
        <w:rPr>
          <w:rFonts w:ascii="Times New Roman" w:hAnsi="Times New Roman"/>
          <w:position w:val="-28"/>
        </w:rPr>
        <w:object w:dxaOrig="1040" w:dyaOrig="680">
          <v:shape id="_x0000_i1047" type="#_x0000_t75" style="width:54.6pt;height:36pt" o:ole="">
            <v:imagedata r:id="rId11" o:title=""/>
          </v:shape>
          <o:OLEObject Type="Embed" ProgID="Equation.DSMT4" ShapeID="_x0000_i1047" DrawAspect="Content" ObjectID="_1552194167" r:id="rId12"/>
        </w:object>
      </w:r>
      <w:r w:rsidR="004A1BC1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18</w:t>
      </w:r>
      <w:r w:rsidR="004A1BC1">
        <w:rPr>
          <w:rFonts w:ascii="Times New Roman" w:hAnsi="Times New Roman"/>
        </w:rPr>
        <w:t xml:space="preserve">.  </w:t>
      </w:r>
      <w:r w:rsidR="00FD32C8" w:rsidRPr="004A1BC1">
        <w:rPr>
          <w:rFonts w:ascii="Times New Roman" w:hAnsi="Times New Roman"/>
          <w:position w:val="-42"/>
        </w:rPr>
        <w:object w:dxaOrig="1340" w:dyaOrig="960">
          <v:shape id="_x0000_i1049" type="#_x0000_t75" style="width:67.2pt;height:48pt" o:ole="">
            <v:imagedata r:id="rId13" o:title=""/>
          </v:shape>
          <o:OLEObject Type="Embed" ProgID="Equation.DSMT4" ShapeID="_x0000_i1049" DrawAspect="Content" ObjectID="_1552194168" r:id="rId14"/>
        </w:object>
      </w:r>
    </w:p>
    <w:p w:rsidR="004A1BC1" w:rsidRDefault="004A1BC1" w:rsidP="009D6BC3">
      <w:pPr>
        <w:spacing w:after="0" w:line="240" w:lineRule="auto"/>
        <w:rPr>
          <w:rFonts w:ascii="Times New Roman" w:hAnsi="Times New Roman"/>
        </w:rPr>
      </w:pPr>
    </w:p>
    <w:p w:rsidR="004A1BC1" w:rsidRDefault="004A1BC1" w:rsidP="009D6BC3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A1BC1">
      <w:pPr>
        <w:spacing w:after="0" w:line="240" w:lineRule="auto"/>
        <w:rPr>
          <w:rFonts w:ascii="Times New Roman" w:hAnsi="Times New Roman"/>
        </w:rPr>
      </w:pP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</w:p>
    <w:p w:rsidR="004A1BC1" w:rsidRDefault="00436129" w:rsidP="004A1BC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19.  What is the slope of a line perpendicular</w:t>
      </w:r>
      <w:r w:rsidR="00640A66">
        <w:rPr>
          <w:rFonts w:ascii="Times New Roman" w:hAnsi="Times New Roman"/>
        </w:rPr>
        <w:t xml:space="preserve"> to the line</w:t>
      </w:r>
      <w:r w:rsidRPr="00436129">
        <w:rPr>
          <w:rFonts w:ascii="Times New Roman" w:hAnsi="Times New Roman"/>
          <w:position w:val="-10"/>
        </w:rPr>
        <w:object w:dxaOrig="999" w:dyaOrig="320">
          <v:shape id="_x0000_i1029" type="#_x0000_t75" style="width:48pt;height:18pt" o:ole="">
            <v:imagedata r:id="rId15" o:title=""/>
          </v:shape>
          <o:OLEObject Type="Embed" ProgID="Equation.DSMT4" ShapeID="_x0000_i1029" DrawAspect="Content" ObjectID="_1552194169" r:id="rId16"/>
        </w:object>
      </w:r>
      <w:r w:rsidR="00640A66">
        <w:rPr>
          <w:rFonts w:ascii="Times New Roman" w:hAnsi="Times New Roman"/>
        </w:rPr>
        <w:t>?</w:t>
      </w: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</w:p>
    <w:p w:rsidR="00640A66" w:rsidRDefault="00436129" w:rsidP="00640A6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0.   What is the slope of a line</w:t>
      </w:r>
      <w:r w:rsidR="00640A66">
        <w:rPr>
          <w:rFonts w:ascii="Times New Roman" w:hAnsi="Times New Roman"/>
        </w:rPr>
        <w:t xml:space="preserve"> parallel to the line</w:t>
      </w:r>
      <w:r w:rsidRPr="00436129">
        <w:rPr>
          <w:rFonts w:ascii="Times New Roman" w:hAnsi="Times New Roman"/>
          <w:position w:val="-10"/>
        </w:rPr>
        <w:object w:dxaOrig="999" w:dyaOrig="320">
          <v:shape id="_x0000_i1030" type="#_x0000_t75" style="width:48pt;height:18pt" o:ole="">
            <v:imagedata r:id="rId17" o:title=""/>
          </v:shape>
          <o:OLEObject Type="Embed" ProgID="Equation.DSMT4" ShapeID="_x0000_i1030" DrawAspect="Content" ObjectID="_1552194170" r:id="rId18"/>
        </w:object>
      </w:r>
      <w:r w:rsidR="00640A66">
        <w:rPr>
          <w:rFonts w:ascii="Times New Roman" w:hAnsi="Times New Roman"/>
        </w:rPr>
        <w:t>?</w:t>
      </w:r>
    </w:p>
    <w:p w:rsidR="00640A66" w:rsidRDefault="00640A66" w:rsidP="00640A66">
      <w:pPr>
        <w:spacing w:after="0" w:line="240" w:lineRule="auto"/>
        <w:rPr>
          <w:rFonts w:ascii="Times New Roman" w:hAnsi="Times New Roman"/>
        </w:rPr>
      </w:pPr>
    </w:p>
    <w:p w:rsidR="00640A66" w:rsidRDefault="00640A66" w:rsidP="00640A6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505ACC" w:rsidRDefault="00505ACC" w:rsidP="00640A66">
      <w:pPr>
        <w:spacing w:after="0" w:line="240" w:lineRule="auto"/>
        <w:rPr>
          <w:rFonts w:ascii="Times New Roman" w:hAnsi="Times New Roman"/>
        </w:rPr>
      </w:pPr>
    </w:p>
    <w:p w:rsidR="00505ACC" w:rsidRDefault="00505ACC" w:rsidP="00640A66">
      <w:pPr>
        <w:spacing w:after="0" w:line="240" w:lineRule="auto"/>
        <w:rPr>
          <w:rFonts w:ascii="Times New Roman" w:hAnsi="Times New Roman"/>
        </w:rPr>
      </w:pPr>
    </w:p>
    <w:p w:rsidR="00640A66" w:rsidRDefault="00436129" w:rsidP="00640A6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1. Find </w:t>
      </w:r>
      <w:r w:rsidR="00640A66">
        <w:rPr>
          <w:rFonts w:ascii="Times New Roman" w:hAnsi="Times New Roman"/>
        </w:rPr>
        <w:t>the coordinates of the midpo</w:t>
      </w:r>
      <w:r>
        <w:rPr>
          <w:rFonts w:ascii="Times New Roman" w:hAnsi="Times New Roman"/>
        </w:rPr>
        <w:t>int between (3, -4) and (-6, 2)</w:t>
      </w: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</w:p>
    <w:p w:rsidR="00436129" w:rsidRDefault="00640A66" w:rsidP="004A1BC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640A66" w:rsidRDefault="00640A66" w:rsidP="004A1BC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AA503A" w:rsidRDefault="00AA503A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2.  Find the coordinates of the midpoint between (2, -1) and (-8, -4)</w:t>
      </w: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AA503A" w:rsidRDefault="00AA503A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</w:p>
    <w:p w:rsidR="00436129" w:rsidRDefault="00436129" w:rsidP="004A1BC1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3.  Find the coordinates of the midpoint between (1, 8) and (7, 4)</w:t>
      </w:r>
    </w:p>
    <w:p w:rsidR="00C3606A" w:rsidRDefault="00C3606A" w:rsidP="004A1BC1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A1BC1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A1BC1">
      <w:pPr>
        <w:spacing w:after="0" w:line="240" w:lineRule="auto"/>
        <w:rPr>
          <w:rFonts w:ascii="Times New Roman" w:hAnsi="Times New Roman"/>
        </w:rPr>
      </w:pPr>
    </w:p>
    <w:p w:rsidR="00C3606A" w:rsidRDefault="00C3606A" w:rsidP="004A1BC1">
      <w:pPr>
        <w:spacing w:after="0" w:line="240" w:lineRule="auto"/>
        <w:rPr>
          <w:noProof/>
        </w:rPr>
      </w:pPr>
    </w:p>
    <w:p w:rsidR="00436129" w:rsidRDefault="00436129" w:rsidP="004A1BC1">
      <w:pPr>
        <w:spacing w:after="0" w:line="240" w:lineRule="auto"/>
        <w:rPr>
          <w:noProof/>
        </w:rPr>
      </w:pPr>
    </w:p>
    <w:p w:rsidR="00436129" w:rsidRDefault="00436129" w:rsidP="004A1BC1">
      <w:pPr>
        <w:spacing w:after="0" w:line="240" w:lineRule="auto"/>
        <w:rPr>
          <w:noProof/>
        </w:rPr>
      </w:pPr>
    </w:p>
    <w:p w:rsidR="00436129" w:rsidRDefault="00436129" w:rsidP="004A1BC1">
      <w:pPr>
        <w:spacing w:after="0" w:line="240" w:lineRule="auto"/>
        <w:rPr>
          <w:noProof/>
        </w:rPr>
      </w:pPr>
    </w:p>
    <w:p w:rsidR="00436129" w:rsidRDefault="00436129" w:rsidP="004A1BC1">
      <w:pPr>
        <w:spacing w:after="0" w:line="240" w:lineRule="auto"/>
        <w:rPr>
          <w:noProof/>
        </w:rPr>
      </w:pPr>
      <w:r>
        <w:rPr>
          <w:noProof/>
        </w:rPr>
        <w:t>24.  Find the distance between the two points in the following picture.</w:t>
      </w:r>
    </w:p>
    <w:p w:rsidR="00640A66" w:rsidRDefault="00FD32C8" w:rsidP="004A1BC1">
      <w:pPr>
        <w:spacing w:after="0" w:line="240" w:lineRule="auto"/>
        <w:rPr>
          <w:rFonts w:ascii="Times New Roman" w:hAnsi="Times New Roman"/>
        </w:rPr>
      </w:pPr>
      <w:r>
        <w:rPr>
          <w:noProof/>
        </w:rPr>
        <w:tab/>
      </w:r>
      <w:r w:rsidR="00640A66">
        <w:rPr>
          <w:rFonts w:ascii="Times New Roman" w:hAnsi="Times New Roman"/>
        </w:rPr>
        <w:t xml:space="preserve"> </w:t>
      </w:r>
      <w:r>
        <w:rPr>
          <w:noProof/>
        </w:rPr>
        <w:drawing>
          <wp:inline distT="0" distB="0" distL="0" distR="0" wp14:anchorId="304971D1" wp14:editId="75E184A6">
            <wp:extent cx="2049780" cy="2036205"/>
            <wp:effectExtent l="0" t="0" r="762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59974" cy="2046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1BC1" w:rsidRDefault="00C3606A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436129" w:rsidRDefault="00436129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5.  Find the distance between (1, 4) and (-2, 3)</w:t>
      </w:r>
    </w:p>
    <w:p w:rsidR="00436129" w:rsidRDefault="00436129" w:rsidP="009D6BC3">
      <w:pPr>
        <w:spacing w:after="0" w:line="240" w:lineRule="auto"/>
        <w:rPr>
          <w:rFonts w:ascii="Times New Roman" w:hAnsi="Times New Roman"/>
        </w:rPr>
      </w:pPr>
    </w:p>
    <w:p w:rsidR="00436129" w:rsidRDefault="00436129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436129" w:rsidRDefault="00436129" w:rsidP="009D6BC3">
      <w:pPr>
        <w:spacing w:after="0" w:line="240" w:lineRule="auto"/>
        <w:rPr>
          <w:rFonts w:ascii="Times New Roman" w:hAnsi="Times New Roman"/>
        </w:rPr>
      </w:pPr>
    </w:p>
    <w:p w:rsidR="00436129" w:rsidRDefault="00436129" w:rsidP="009D6BC3">
      <w:pPr>
        <w:spacing w:after="0" w:line="240" w:lineRule="auto"/>
        <w:rPr>
          <w:rFonts w:ascii="Times New Roman" w:hAnsi="Times New Roman"/>
        </w:rPr>
      </w:pPr>
    </w:p>
    <w:p w:rsidR="00436129" w:rsidRDefault="00435D88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6.  </w:t>
      </w:r>
      <w:r w:rsidR="00436129">
        <w:rPr>
          <w:rFonts w:ascii="Times New Roman" w:hAnsi="Times New Roman"/>
        </w:rPr>
        <w:t xml:space="preserve">Find the distance </w:t>
      </w:r>
      <w:r>
        <w:rPr>
          <w:rFonts w:ascii="Times New Roman" w:hAnsi="Times New Roman"/>
        </w:rPr>
        <w:t>between (1, 0) and (4, 2</w:t>
      </w:r>
      <w:r w:rsidR="00436129">
        <w:rPr>
          <w:rFonts w:ascii="Times New Roman" w:hAnsi="Times New Roman"/>
        </w:rPr>
        <w:t>)</w:t>
      </w:r>
    </w:p>
    <w:p w:rsidR="00C3606A" w:rsidRDefault="00C3606A" w:rsidP="009D6BC3">
      <w:pPr>
        <w:spacing w:after="0" w:line="240" w:lineRule="auto"/>
        <w:rPr>
          <w:rFonts w:ascii="Times New Roman" w:hAnsi="Times New Roman"/>
        </w:rPr>
      </w:pPr>
    </w:p>
    <w:p w:rsidR="00C3606A" w:rsidRDefault="00C3606A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AA503A" w:rsidRDefault="00AA503A" w:rsidP="009D6BC3">
      <w:pPr>
        <w:spacing w:after="0" w:line="240" w:lineRule="auto"/>
        <w:rPr>
          <w:rFonts w:ascii="Times New Roman" w:hAnsi="Times New Roman"/>
        </w:rPr>
      </w:pPr>
    </w:p>
    <w:p w:rsidR="00505ACC" w:rsidRDefault="00505ACC" w:rsidP="009D6BC3">
      <w:pPr>
        <w:spacing w:after="0" w:line="240" w:lineRule="auto"/>
        <w:rPr>
          <w:rFonts w:ascii="Times New Roman" w:hAnsi="Times New Roman"/>
        </w:rPr>
      </w:pPr>
    </w:p>
    <w:p w:rsidR="00C3606A" w:rsidRDefault="00C3606A" w:rsidP="00C3606A">
      <w:pPr>
        <w:spacing w:after="0" w:line="240" w:lineRule="auto"/>
        <w:rPr>
          <w:rFonts w:ascii="Times New Roman" w:hAnsi="Times New Roman"/>
        </w:rPr>
      </w:pPr>
    </w:p>
    <w:p w:rsidR="00C3606A" w:rsidRDefault="00C3606A" w:rsidP="00C3606A">
      <w:pPr>
        <w:spacing w:after="0" w:line="240" w:lineRule="auto"/>
        <w:rPr>
          <w:rFonts w:ascii="Times New Roman" w:hAnsi="Times New Roman"/>
        </w:rPr>
      </w:pPr>
    </w:p>
    <w:p w:rsidR="00C3606A" w:rsidRDefault="00C3606A" w:rsidP="00C3606A">
      <w:pPr>
        <w:spacing w:after="0" w:line="240" w:lineRule="auto"/>
        <w:rPr>
          <w:rFonts w:ascii="Times New Roman" w:hAnsi="Times New Roman"/>
        </w:rPr>
      </w:pPr>
    </w:p>
    <w:p w:rsidR="00C3606A" w:rsidRDefault="00435D88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7.  </w:t>
      </w:r>
      <w:r w:rsidR="00C3606A">
        <w:rPr>
          <w:rFonts w:ascii="Times New Roman" w:hAnsi="Times New Roman"/>
        </w:rPr>
        <w:t>Which two segments in the drawing below are most likely parallel?</w:t>
      </w:r>
      <w:r w:rsidR="00D07AC9">
        <w:rPr>
          <w:rFonts w:ascii="Times New Roman" w:hAnsi="Times New Roman"/>
        </w:rPr>
        <w:t xml:space="preserve"> Perpendicular?</w:t>
      </w:r>
      <w:bookmarkStart w:id="0" w:name="_GoBack"/>
      <w:bookmarkEnd w:id="0"/>
    </w:p>
    <w:p w:rsidR="00C3606A" w:rsidRDefault="00C3606A" w:rsidP="009D6BC3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D07AC9" w:rsidRPr="00A91ECB">
        <w:rPr>
          <w:noProof/>
        </w:rPr>
        <w:drawing>
          <wp:inline distT="0" distB="0" distL="0" distR="0" wp14:anchorId="2EB31225" wp14:editId="26CBDE33">
            <wp:extent cx="2019300" cy="236665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5442" cy="23738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6836" w:rsidRDefault="004E6836" w:rsidP="004E6836">
      <w:pPr>
        <w:spacing w:after="0" w:line="240" w:lineRule="auto"/>
        <w:ind w:left="720" w:firstLine="720"/>
        <w:rPr>
          <w:rFonts w:ascii="Times New Roman" w:hAnsi="Times New Roman"/>
        </w:rPr>
      </w:pPr>
    </w:p>
    <w:p w:rsidR="004E6836" w:rsidRDefault="004E6836" w:rsidP="004E6836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E6836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E6836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E6836">
      <w:pPr>
        <w:spacing w:after="0" w:line="240" w:lineRule="auto"/>
        <w:rPr>
          <w:rFonts w:ascii="Times New Roman" w:hAnsi="Times New Roman"/>
        </w:rPr>
      </w:pPr>
    </w:p>
    <w:p w:rsidR="004E6836" w:rsidRDefault="004E6836" w:rsidP="004E6836">
      <w:pPr>
        <w:spacing w:after="0" w:line="240" w:lineRule="auto"/>
        <w:rPr>
          <w:rFonts w:ascii="Times New Roman" w:hAnsi="Times New Roman"/>
        </w:rPr>
      </w:pPr>
    </w:p>
    <w:p w:rsidR="004E6836" w:rsidRDefault="004E6836" w:rsidP="004E6836">
      <w:pPr>
        <w:spacing w:after="0" w:line="240" w:lineRule="auto"/>
        <w:rPr>
          <w:rFonts w:ascii="Times New Roman" w:hAnsi="Times New Roman"/>
        </w:rPr>
      </w:pPr>
    </w:p>
    <w:p w:rsidR="00435D88" w:rsidRDefault="00435D88" w:rsidP="004E6836">
      <w:pPr>
        <w:spacing w:after="0" w:line="240" w:lineRule="auto"/>
        <w:rPr>
          <w:rFonts w:ascii="Times New Roman" w:hAnsi="Times New Roman"/>
        </w:rPr>
      </w:pPr>
    </w:p>
    <w:p w:rsidR="004E6836" w:rsidRDefault="00435D88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8.  </w:t>
      </w:r>
      <w:r w:rsidR="004E6836">
        <w:rPr>
          <w:rFonts w:ascii="Times New Roman" w:hAnsi="Times New Roman"/>
        </w:rPr>
        <w:t>A quadrilateral is placed on the grid point as shown.  Find the m</w:t>
      </w:r>
      <w:r w:rsidR="00FD32C8">
        <w:rPr>
          <w:rFonts w:ascii="Times New Roman" w:hAnsi="Times New Roman"/>
        </w:rPr>
        <w:t>idpoint from point B</w:t>
      </w:r>
      <w:r>
        <w:rPr>
          <w:rFonts w:ascii="Times New Roman" w:hAnsi="Times New Roman"/>
        </w:rPr>
        <w:t xml:space="preserve"> to point C.</w:t>
      </w:r>
    </w:p>
    <w:p w:rsidR="004E6836" w:rsidRDefault="004E6836" w:rsidP="004E6836">
      <w:pPr>
        <w:spacing w:after="0" w:line="240" w:lineRule="auto"/>
        <w:rPr>
          <w:rFonts w:ascii="Times New Roman" w:hAnsi="Times New Roman"/>
        </w:rPr>
      </w:pPr>
    </w:p>
    <w:p w:rsidR="004E6836" w:rsidRDefault="00FD32C8" w:rsidP="004E6836">
      <w:pPr>
        <w:spacing w:after="0" w:line="240" w:lineRule="auto"/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71F7EE08" wp14:editId="7770BD9C">
            <wp:extent cx="3133725" cy="2838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838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6836" w:rsidRDefault="004E6836" w:rsidP="004E6836">
      <w:pPr>
        <w:spacing w:after="0" w:line="240" w:lineRule="auto"/>
        <w:rPr>
          <w:rFonts w:ascii="Times New Roman" w:hAnsi="Times New Roman"/>
        </w:rPr>
      </w:pPr>
    </w:p>
    <w:p w:rsidR="004E6836" w:rsidRPr="00435D88" w:rsidRDefault="00435D88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9</w:t>
      </w:r>
      <w:r w:rsidR="004E6836">
        <w:rPr>
          <w:rFonts w:ascii="Times New Roman" w:hAnsi="Times New Roman"/>
        </w:rPr>
        <w:t>.  Using the same picture of the quadrila</w:t>
      </w:r>
      <w:r>
        <w:rPr>
          <w:rFonts w:ascii="Times New Roman" w:hAnsi="Times New Roman"/>
        </w:rPr>
        <w:t>teral in #28</w:t>
      </w:r>
      <w:r w:rsidR="008372F7">
        <w:rPr>
          <w:rFonts w:ascii="Times New Roman" w:hAnsi="Times New Roman"/>
        </w:rPr>
        <w:t xml:space="preserve">, find the slope of </w:t>
      </w:r>
      <w:r w:rsidRPr="00435D88">
        <w:rPr>
          <w:rFonts w:ascii="Times New Roman" w:hAnsi="Times New Roman"/>
          <w:b/>
          <w:position w:val="-6"/>
        </w:rPr>
        <w:object w:dxaOrig="400" w:dyaOrig="340">
          <v:shape id="_x0000_i1031" type="#_x0000_t75" style="width:18pt;height:18pt" o:ole="">
            <v:imagedata r:id="rId22" o:title=""/>
          </v:shape>
          <o:OLEObject Type="Embed" ProgID="Equation.DSMT4" ShapeID="_x0000_i1031" DrawAspect="Content" ObjectID="_1552194171" r:id="rId23"/>
        </w:object>
      </w:r>
      <w:r>
        <w:rPr>
          <w:rFonts w:ascii="Times New Roman" w:hAnsi="Times New Roman"/>
        </w:rPr>
        <w:t xml:space="preserve">and find the slope of </w:t>
      </w:r>
      <w:r w:rsidR="00FD32C8" w:rsidRPr="00435D88">
        <w:rPr>
          <w:rFonts w:ascii="Times New Roman" w:hAnsi="Times New Roman"/>
          <w:position w:val="-4"/>
        </w:rPr>
        <w:object w:dxaOrig="420" w:dyaOrig="320">
          <v:shape id="_x0000_i1037" type="#_x0000_t75" style="width:19.2pt;height:18pt" o:ole="">
            <v:imagedata r:id="rId24" o:title=""/>
          </v:shape>
          <o:OLEObject Type="Embed" ProgID="Equation.DSMT4" ShapeID="_x0000_i1037" DrawAspect="Content" ObjectID="_1552194172" r:id="rId25"/>
        </w:object>
      </w:r>
    </w:p>
    <w:p w:rsidR="00505ACC" w:rsidRDefault="00505ACC" w:rsidP="004E6836">
      <w:pPr>
        <w:spacing w:after="0" w:line="240" w:lineRule="auto"/>
        <w:rPr>
          <w:rFonts w:ascii="Times New Roman" w:hAnsi="Times New Roman"/>
          <w:b/>
        </w:rPr>
      </w:pPr>
    </w:p>
    <w:p w:rsidR="00505ACC" w:rsidRDefault="00505ACC" w:rsidP="004E6836">
      <w:pPr>
        <w:spacing w:after="0" w:line="240" w:lineRule="auto"/>
        <w:rPr>
          <w:rFonts w:ascii="Times New Roman" w:hAnsi="Times New Roman"/>
          <w:b/>
        </w:rPr>
      </w:pPr>
    </w:p>
    <w:p w:rsidR="00505ACC" w:rsidRPr="00505ACC" w:rsidRDefault="00435D88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30</w:t>
      </w:r>
      <w:r w:rsidR="00505ACC">
        <w:rPr>
          <w:rFonts w:ascii="Times New Roman" w:hAnsi="Times New Roman"/>
        </w:rPr>
        <w:t>.  Using the same pic</w:t>
      </w:r>
      <w:r>
        <w:rPr>
          <w:rFonts w:ascii="Times New Roman" w:hAnsi="Times New Roman"/>
        </w:rPr>
        <w:t>ture of the quadrilateral in #28</w:t>
      </w:r>
      <w:r w:rsidR="00505ACC">
        <w:rPr>
          <w:rFonts w:ascii="Times New Roman" w:hAnsi="Times New Roman"/>
        </w:rPr>
        <w:t xml:space="preserve">, find the slope of a line perpendicular to </w:t>
      </w:r>
      <w:r w:rsidR="00505ACC" w:rsidRPr="008372F7">
        <w:rPr>
          <w:rFonts w:ascii="Times New Roman" w:hAnsi="Times New Roman"/>
          <w:b/>
          <w:position w:val="-6"/>
        </w:rPr>
        <w:object w:dxaOrig="400" w:dyaOrig="340">
          <v:shape id="_x0000_i1033" type="#_x0000_t75" style="width:18pt;height:18pt" o:ole="">
            <v:imagedata r:id="rId26" o:title=""/>
          </v:shape>
          <o:OLEObject Type="Embed" ProgID="Equation.DSMT4" ShapeID="_x0000_i1033" DrawAspect="Content" ObjectID="_1552194173" r:id="rId27"/>
        </w:object>
      </w:r>
    </w:p>
    <w:p w:rsidR="008372F7" w:rsidRDefault="008372F7" w:rsidP="004E6836">
      <w:pPr>
        <w:spacing w:after="0" w:line="240" w:lineRule="auto"/>
        <w:rPr>
          <w:rFonts w:ascii="Times New Roman" w:hAnsi="Times New Roman"/>
          <w:b/>
        </w:rPr>
      </w:pPr>
    </w:p>
    <w:p w:rsidR="008372F7" w:rsidRDefault="008372F7" w:rsidP="004E6836">
      <w:pPr>
        <w:spacing w:after="0" w:line="240" w:lineRule="auto"/>
        <w:rPr>
          <w:rFonts w:ascii="Times New Roman" w:hAnsi="Times New Roman"/>
          <w:b/>
        </w:rPr>
      </w:pPr>
    </w:p>
    <w:p w:rsidR="008372F7" w:rsidRDefault="008372F7" w:rsidP="004E6836">
      <w:pPr>
        <w:spacing w:after="0" w:line="240" w:lineRule="auto"/>
        <w:rPr>
          <w:rFonts w:ascii="Times New Roman" w:hAnsi="Times New Roman"/>
          <w:b/>
        </w:rPr>
      </w:pPr>
    </w:p>
    <w:p w:rsidR="008372F7" w:rsidRDefault="00435D88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31</w:t>
      </w:r>
      <w:r w:rsidR="008372F7">
        <w:rPr>
          <w:rFonts w:ascii="Times New Roman" w:hAnsi="Times New Roman"/>
        </w:rPr>
        <w:t xml:space="preserve">.  </w:t>
      </w:r>
      <w:r w:rsidR="00505ACC">
        <w:rPr>
          <w:rFonts w:ascii="Times New Roman" w:hAnsi="Times New Roman"/>
        </w:rPr>
        <w:t xml:space="preserve">Find the perimeter of </w:t>
      </w:r>
      <w:r w:rsidR="00FD32C8" w:rsidRPr="00FD32C8">
        <w:rPr>
          <w:rFonts w:ascii="Times New Roman" w:hAnsi="Times New Roman"/>
          <w:position w:val="-6"/>
        </w:rPr>
        <w:object w:dxaOrig="700" w:dyaOrig="279">
          <v:shape id="_x0000_i1039" type="#_x0000_t75" style="width:36pt;height:12.6pt" o:ole="">
            <v:imagedata r:id="rId28" o:title=""/>
          </v:shape>
          <o:OLEObject Type="Embed" ProgID="Equation.DSMT4" ShapeID="_x0000_i1039" DrawAspect="Content" ObjectID="_1552194174" r:id="rId29"/>
        </w:object>
      </w:r>
      <w:r w:rsidR="00505ACC">
        <w:rPr>
          <w:rFonts w:ascii="Times New Roman" w:hAnsi="Times New Roman"/>
        </w:rPr>
        <w:t>below.</w:t>
      </w:r>
    </w:p>
    <w:p w:rsidR="00505ACC" w:rsidRDefault="00505ACC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FD32C8">
        <w:rPr>
          <w:noProof/>
        </w:rPr>
        <w:drawing>
          <wp:inline distT="0" distB="0" distL="0" distR="0" wp14:anchorId="49D6435D" wp14:editId="641F04AF">
            <wp:extent cx="3457575" cy="3267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267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05ACC" w:rsidRDefault="00505ACC" w:rsidP="004E6836">
      <w:pPr>
        <w:spacing w:after="0" w:line="240" w:lineRule="auto"/>
        <w:rPr>
          <w:rFonts w:ascii="Times New Roman" w:hAnsi="Times New Roman"/>
        </w:rPr>
      </w:pPr>
    </w:p>
    <w:p w:rsidR="00505ACC" w:rsidRDefault="00505ACC" w:rsidP="004E6836">
      <w:pPr>
        <w:spacing w:after="0" w:line="240" w:lineRule="auto"/>
        <w:rPr>
          <w:rFonts w:ascii="Times New Roman" w:hAnsi="Times New Roman"/>
        </w:rPr>
      </w:pPr>
    </w:p>
    <w:p w:rsidR="00505ACC" w:rsidRDefault="00435D88" w:rsidP="004E6836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>32</w:t>
      </w:r>
      <w:r w:rsidR="00505ACC">
        <w:rPr>
          <w:rFonts w:ascii="Times New Roman" w:hAnsi="Times New Roman"/>
        </w:rPr>
        <w:t>.  Using the same picture from #</w:t>
      </w:r>
      <w:r w:rsidR="00FD32C8">
        <w:rPr>
          <w:rFonts w:ascii="Times New Roman" w:hAnsi="Times New Roman"/>
        </w:rPr>
        <w:t>31</w:t>
      </w:r>
      <w:r w:rsidR="00505ACC">
        <w:rPr>
          <w:rFonts w:ascii="Times New Roman" w:hAnsi="Times New Roman"/>
        </w:rPr>
        <w:t>, what is the slope parallel to</w:t>
      </w:r>
      <w:r w:rsidR="00FD32C8" w:rsidRPr="00435D88">
        <w:rPr>
          <w:rFonts w:ascii="Times New Roman" w:hAnsi="Times New Roman"/>
          <w:b/>
          <w:position w:val="-4"/>
        </w:rPr>
        <w:object w:dxaOrig="400" w:dyaOrig="320">
          <v:shape id="_x0000_i1041" type="#_x0000_t75" style="width:22.8pt;height:18pt" o:ole="">
            <v:imagedata r:id="rId31" o:title=""/>
          </v:shape>
          <o:OLEObject Type="Embed" ProgID="Equation.DSMT4" ShapeID="_x0000_i1041" DrawAspect="Content" ObjectID="_1552194175" r:id="rId32"/>
        </w:object>
      </w:r>
      <w:r w:rsidR="009A03A2">
        <w:rPr>
          <w:rFonts w:ascii="Times New Roman" w:hAnsi="Times New Roman"/>
          <w:b/>
        </w:rPr>
        <w:t>?</w:t>
      </w:r>
    </w:p>
    <w:p w:rsidR="00077DE4" w:rsidRDefault="00077DE4" w:rsidP="004E6836">
      <w:pPr>
        <w:spacing w:after="0" w:line="240" w:lineRule="auto"/>
        <w:rPr>
          <w:rFonts w:ascii="Times New Roman" w:hAnsi="Times New Roman"/>
          <w:b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  <w:b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  <w:b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  <w:b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  <w:b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33. A line segment portioned by a ratio of 2:3 can be thought of as having how many congruent segments?</w:t>
      </w:r>
    </w:p>
    <w:p w:rsidR="00077DE4" w:rsidRDefault="00077DE4" w:rsidP="004E6836">
      <w:pPr>
        <w:spacing w:after="0" w:line="240" w:lineRule="auto"/>
        <w:rPr>
          <w:rFonts w:ascii="Times New Roman" w:hAnsi="Times New Roman"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</w:rPr>
      </w:pPr>
    </w:p>
    <w:p w:rsidR="00FD32C8" w:rsidRDefault="00FD32C8" w:rsidP="004E6836">
      <w:pPr>
        <w:spacing w:after="0" w:line="240" w:lineRule="auto"/>
        <w:rPr>
          <w:rFonts w:ascii="Times New Roman" w:hAnsi="Times New Roman"/>
        </w:rPr>
      </w:pPr>
    </w:p>
    <w:p w:rsidR="00077DE4" w:rsidRDefault="00077DE4" w:rsidP="004E6836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34.  On a number line, point A is located at 1 and point B is located at 9. At what point must X be located so that the line segment from A to B will be partitioned in a 3 to 5 ratio?</w:t>
      </w:r>
    </w:p>
    <w:p w:rsidR="00077DE4" w:rsidRDefault="00077DE4" w:rsidP="004E6836">
      <w:pPr>
        <w:spacing w:after="0" w:line="240" w:lineRule="auto"/>
        <w:rPr>
          <w:rFonts w:ascii="Times New Roman" w:hAnsi="Times New Roman"/>
        </w:rPr>
      </w:pPr>
    </w:p>
    <w:p w:rsidR="00077DE4" w:rsidRPr="00077DE4" w:rsidRDefault="00077DE4" w:rsidP="00077DE4">
      <w:pPr>
        <w:rPr>
          <w:rFonts w:ascii="Times New Roman" w:hAnsi="Times New Roman"/>
        </w:rPr>
      </w:pPr>
      <w:r>
        <w:rPr>
          <w:noProof/>
        </w:rPr>
        <w:drawing>
          <wp:inline distT="0" distB="0" distL="0" distR="0" wp14:anchorId="2B288CB1" wp14:editId="4DAA2DAE">
            <wp:extent cx="6667500" cy="289547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7603846" cy="330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7DE4" w:rsidRDefault="00077DE4" w:rsidP="00077DE4">
      <w:pPr>
        <w:rPr>
          <w:rFonts w:ascii="Times New Roman" w:hAnsi="Times New Roman"/>
        </w:rPr>
      </w:pPr>
    </w:p>
    <w:p w:rsidR="00FD32C8" w:rsidRDefault="00FD32C8" w:rsidP="00077DE4">
      <w:pPr>
        <w:rPr>
          <w:rFonts w:ascii="Times New Roman" w:hAnsi="Times New Roman"/>
        </w:rPr>
      </w:pPr>
    </w:p>
    <w:p w:rsidR="00077DE4" w:rsidRDefault="00077DE4" w:rsidP="00077DE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5. Given line segment CD with coordinates </w:t>
      </w:r>
      <w:proofErr w:type="gramStart"/>
      <w:r>
        <w:rPr>
          <w:rFonts w:ascii="Times New Roman" w:hAnsi="Times New Roman"/>
        </w:rPr>
        <w:t>C(</w:t>
      </w:r>
      <w:proofErr w:type="gramEnd"/>
      <w:r>
        <w:rPr>
          <w:rFonts w:ascii="Times New Roman" w:hAnsi="Times New Roman"/>
        </w:rPr>
        <w:t>-1,3) and D(9, 11). Find the horizontal distan</w:t>
      </w:r>
      <w:r w:rsidR="00A76EA9">
        <w:rPr>
          <w:rFonts w:ascii="Times New Roman" w:hAnsi="Times New Roman"/>
        </w:rPr>
        <w:t xml:space="preserve">ce </w:t>
      </w:r>
      <w:r>
        <w:rPr>
          <w:rFonts w:ascii="Times New Roman" w:hAnsi="Times New Roman"/>
        </w:rPr>
        <w:t>and the vertical distance from C to D</w:t>
      </w:r>
      <w:r w:rsidR="00A76EA9">
        <w:rPr>
          <w:rFonts w:ascii="Times New Roman" w:hAnsi="Times New Roman"/>
        </w:rPr>
        <w:t>.</w:t>
      </w:r>
    </w:p>
    <w:p w:rsidR="00FD32C8" w:rsidRDefault="00FD32C8" w:rsidP="00077DE4">
      <w:pPr>
        <w:rPr>
          <w:rFonts w:ascii="Times New Roman" w:hAnsi="Times New Roman"/>
        </w:rPr>
      </w:pPr>
    </w:p>
    <w:p w:rsidR="00FD32C8" w:rsidRDefault="00FD32C8" w:rsidP="00077DE4">
      <w:pPr>
        <w:rPr>
          <w:rFonts w:ascii="Times New Roman" w:hAnsi="Times New Roman"/>
        </w:rPr>
      </w:pPr>
    </w:p>
    <w:p w:rsidR="00A76EA9" w:rsidRDefault="00A76EA9" w:rsidP="00077DE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6. The coordinates of the endpoints of AB are </w:t>
      </w:r>
      <w:proofErr w:type="gramStart"/>
      <w:r>
        <w:rPr>
          <w:rFonts w:ascii="Times New Roman" w:hAnsi="Times New Roman"/>
        </w:rPr>
        <w:t>A(</w:t>
      </w:r>
      <w:proofErr w:type="gramEnd"/>
      <w:r>
        <w:rPr>
          <w:rFonts w:ascii="Times New Roman" w:hAnsi="Times New Roman"/>
        </w:rPr>
        <w:t>-6,-5) and B(4,0). Point P is on AB. Determine the coordinates of point P such that AP</w:t>
      </w:r>
      <w:proofErr w:type="gramStart"/>
      <w:r>
        <w:rPr>
          <w:rFonts w:ascii="Times New Roman" w:hAnsi="Times New Roman"/>
        </w:rPr>
        <w:t>:PB</w:t>
      </w:r>
      <w:proofErr w:type="gramEnd"/>
      <w:r>
        <w:rPr>
          <w:rFonts w:ascii="Times New Roman" w:hAnsi="Times New Roman"/>
        </w:rPr>
        <w:t xml:space="preserve"> is 2:3.</w:t>
      </w:r>
    </w:p>
    <w:p w:rsidR="00FD32C8" w:rsidRDefault="00FD32C8" w:rsidP="00077DE4">
      <w:pPr>
        <w:rPr>
          <w:rFonts w:ascii="Times New Roman" w:hAnsi="Times New Roman"/>
        </w:rPr>
      </w:pPr>
    </w:p>
    <w:p w:rsidR="00FD32C8" w:rsidRDefault="00FD32C8" w:rsidP="00077DE4">
      <w:pPr>
        <w:rPr>
          <w:rFonts w:ascii="Times New Roman" w:hAnsi="Times New Roman"/>
        </w:rPr>
      </w:pPr>
    </w:p>
    <w:p w:rsidR="00A76EA9" w:rsidRDefault="00A76EA9" w:rsidP="00077DE4">
      <w:pPr>
        <w:rPr>
          <w:rFonts w:ascii="Times New Roman" w:hAnsi="Times New Roman"/>
        </w:rPr>
      </w:pPr>
      <w:r>
        <w:rPr>
          <w:rFonts w:ascii="Times New Roman" w:hAnsi="Times New Roman"/>
        </w:rPr>
        <w:t>37. Given a line segment from A to B. Point C lies on the segment ¾ of AB from point A. What is the ratio AC</w:t>
      </w:r>
      <w:proofErr w:type="gramStart"/>
      <w:r>
        <w:rPr>
          <w:rFonts w:ascii="Times New Roman" w:hAnsi="Times New Roman"/>
        </w:rPr>
        <w:t>:CB</w:t>
      </w:r>
      <w:proofErr w:type="gramEnd"/>
      <w:r>
        <w:rPr>
          <w:rFonts w:ascii="Times New Roman" w:hAnsi="Times New Roman"/>
        </w:rPr>
        <w:t>?</w:t>
      </w:r>
    </w:p>
    <w:p w:rsidR="00A76EA9" w:rsidRDefault="00A76EA9" w:rsidP="00077DE4">
      <w:pPr>
        <w:rPr>
          <w:rFonts w:ascii="Times New Roman" w:hAnsi="Times New Roman"/>
        </w:rPr>
      </w:pPr>
    </w:p>
    <w:p w:rsidR="00FD32C8" w:rsidRDefault="00FD32C8" w:rsidP="00077DE4">
      <w:pPr>
        <w:rPr>
          <w:rFonts w:ascii="Times New Roman" w:hAnsi="Times New Roman"/>
        </w:rPr>
      </w:pPr>
    </w:p>
    <w:p w:rsidR="00FD32C8" w:rsidRDefault="00FD32C8" w:rsidP="00077DE4">
      <w:pPr>
        <w:rPr>
          <w:rFonts w:ascii="Times New Roman" w:hAnsi="Times New Roman"/>
        </w:rPr>
      </w:pPr>
    </w:p>
    <w:p w:rsidR="00077DE4" w:rsidRPr="00077DE4" w:rsidRDefault="00A76EA9" w:rsidP="00FD32C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8. Point X partitions segment AB in the ratio 2:7. If </w:t>
      </w:r>
      <w:proofErr w:type="gramStart"/>
      <w:r>
        <w:rPr>
          <w:rFonts w:ascii="Times New Roman" w:hAnsi="Times New Roman"/>
        </w:rPr>
        <w:t>A(</w:t>
      </w:r>
      <w:proofErr w:type="gramEnd"/>
      <w:r>
        <w:rPr>
          <w:rFonts w:ascii="Times New Roman" w:hAnsi="Times New Roman"/>
        </w:rPr>
        <w:t>-2,-3) and B(20, 6), find coordinates of X.</w:t>
      </w:r>
    </w:p>
    <w:sectPr w:rsidR="00077DE4" w:rsidRPr="00077DE4" w:rsidSect="003533A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2B1458D"/>
    <w:multiLevelType w:val="singleLevel"/>
    <w:tmpl w:val="8D14CC06"/>
    <w:lvl w:ilvl="0">
      <w:start w:val="19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33A5"/>
    <w:rsid w:val="00055191"/>
    <w:rsid w:val="00077DE4"/>
    <w:rsid w:val="001248D1"/>
    <w:rsid w:val="00162C3E"/>
    <w:rsid w:val="003533A5"/>
    <w:rsid w:val="00435D88"/>
    <w:rsid w:val="00436129"/>
    <w:rsid w:val="004A0A6C"/>
    <w:rsid w:val="004A1BC1"/>
    <w:rsid w:val="004E6836"/>
    <w:rsid w:val="00505ACC"/>
    <w:rsid w:val="00640A66"/>
    <w:rsid w:val="007F2E08"/>
    <w:rsid w:val="008224A5"/>
    <w:rsid w:val="008372F7"/>
    <w:rsid w:val="0097308D"/>
    <w:rsid w:val="009A03A2"/>
    <w:rsid w:val="009D6BC3"/>
    <w:rsid w:val="00A76EA9"/>
    <w:rsid w:val="00AA503A"/>
    <w:rsid w:val="00AF5809"/>
    <w:rsid w:val="00BC0F6B"/>
    <w:rsid w:val="00C10090"/>
    <w:rsid w:val="00C3606A"/>
    <w:rsid w:val="00CC2706"/>
    <w:rsid w:val="00D07AC9"/>
    <w:rsid w:val="00DD4694"/>
    <w:rsid w:val="00E85606"/>
    <w:rsid w:val="00FD32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chartTrackingRefBased/>
  <w15:docId w15:val="{912A82C3-9AE3-4C06-872F-D24F0DB67D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503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03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1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2</Words>
  <Characters>280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i Teitelman</dc:creator>
  <cp:keywords/>
  <dc:description/>
  <cp:lastModifiedBy>Katherine Mcnelis</cp:lastModifiedBy>
  <cp:revision>2</cp:revision>
  <cp:lastPrinted>2017-03-27T19:30:00Z</cp:lastPrinted>
  <dcterms:created xsi:type="dcterms:W3CDTF">2017-03-28T12:01:00Z</dcterms:created>
  <dcterms:modified xsi:type="dcterms:W3CDTF">2017-03-28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